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45DA" w:rsidRDefault="001E45DA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8D0F8D" w:rsidRDefault="00D71252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排列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permutations)</w:t>
      </w:r>
    </w:p>
    <w:p w:rsidR="00E23F76" w:rsidRDefault="00E23F76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C2266B" w:rsidRDefault="00C2266B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全排列问题。</w:t>
      </w:r>
    </w:p>
    <w:p w:rsidR="00C2266B" w:rsidRDefault="00C2266B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排列式搜索：</w:t>
      </w:r>
      <w:r w:rsidR="00F63E4A">
        <w:rPr>
          <w:rFonts w:ascii="Times New Roman" w:eastAsiaTheme="majorEastAsia" w:hAnsi="Times New Roman" w:cs="Times New Roman" w:hint="eastAsia"/>
          <w:sz w:val="28"/>
          <w:szCs w:val="28"/>
        </w:rPr>
        <w:t>排列相比于组合是有序的</w:t>
      </w:r>
    </w:p>
    <w:p w:rsidR="00C2266B" w:rsidRDefault="00C2266B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720D5F" w:rsidRDefault="00720D5F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15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全排列问题的时间复杂度：</w:t>
      </w:r>
      <w:r w:rsidR="00076AEC" w:rsidRPr="00716672">
        <w:rPr>
          <w:position w:val="-14"/>
        </w:rPr>
        <w:object w:dxaOrig="9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pt;height:20.2pt" o:ole="">
            <v:imagedata r:id="rId5" o:title=""/>
          </v:shape>
          <o:OLEObject Type="Embed" ProgID="Equation.DSMT4" ShapeID="_x0000_i1025" DrawAspect="Content" ObjectID="_1676744471" r:id="rId6"/>
        </w:object>
      </w:r>
      <w:r w:rsidR="00076AEC">
        <w:rPr>
          <w:rFonts w:ascii="Times New Roman" w:eastAsiaTheme="majorEastAsia" w:hAnsi="Times New Roman" w:cs="Times New Roman" w:hint="eastAsia"/>
          <w:sz w:val="28"/>
          <w:szCs w:val="28"/>
        </w:rPr>
        <w:t>，其中</w:t>
      </w:r>
      <w:r w:rsidR="00076AEC"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 w:rsidR="00076AEC">
        <w:rPr>
          <w:rFonts w:ascii="Times New Roman" w:eastAsiaTheme="majorEastAsia" w:hAnsi="Times New Roman" w:cs="Times New Roman" w:hint="eastAsia"/>
          <w:sz w:val="28"/>
          <w:szCs w:val="28"/>
        </w:rPr>
        <w:t>为数组长度</w:t>
      </w:r>
      <w:r w:rsidR="001E45DA">
        <w:rPr>
          <w:rFonts w:ascii="Times New Roman" w:eastAsiaTheme="majorEastAsia" w:hAnsi="Times New Roman" w:cs="Times New Roman" w:hint="eastAsia"/>
          <w:sz w:val="28"/>
          <w:szCs w:val="28"/>
        </w:rPr>
        <w:t>，将排列结果复制一份插入结果集的时间复杂度就是</w:t>
      </w:r>
      <w:r w:rsidR="001E45DA" w:rsidRPr="00370D5C">
        <w:rPr>
          <w:position w:val="-14"/>
        </w:rPr>
        <w:object w:dxaOrig="580" w:dyaOrig="400">
          <v:shape id="_x0000_i1026" type="#_x0000_t75" style="width:28.9pt;height:20.2pt" o:ole="">
            <v:imagedata r:id="rId7" o:title=""/>
          </v:shape>
          <o:OLEObject Type="Embed" ProgID="Equation.DSMT4" ShapeID="_x0000_i1026" DrawAspect="Content" ObjectID="_1676744472" r:id="rId8"/>
        </w:object>
      </w:r>
      <w:r w:rsidR="001E45DA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B06CE2" w:rsidRDefault="00B06CE2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深度优先搜索通用的时间复杂度计算方法：</w:t>
      </w:r>
    </w:p>
    <w:p w:rsidR="00B06CE2" w:rsidRDefault="00B06CE2" w:rsidP="00B06CE2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O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方案总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*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构造每个方案的时间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</w:p>
    <w:p w:rsidR="00720D5F" w:rsidRDefault="00720D5F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6019B9" w:rsidRDefault="006019B9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1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时间复杂度为：</w:t>
      </w:r>
      <w:r w:rsidRPr="00716672">
        <w:rPr>
          <w:position w:val="-16"/>
        </w:rPr>
        <w:object w:dxaOrig="980" w:dyaOrig="440">
          <v:shape id="_x0000_i1027" type="#_x0000_t75" style="width:49.1pt;height:21.8pt" o:ole="">
            <v:imagedata r:id="rId9" o:title=""/>
          </v:shape>
          <o:OLEObject Type="Embed" ProgID="Equation.DSMT4" ShapeID="_x0000_i1027" DrawAspect="Content" ObjectID="_1676744473" r:id="rId10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其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为数组长度</w:t>
      </w:r>
    </w:p>
    <w:p w:rsidR="006019B9" w:rsidRDefault="006019B9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096902" w:rsidRDefault="00352F1B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15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搜索中，其实也是一个多重循环，是通过递归的方式实现了多重循环</w:t>
      </w:r>
      <w:r w:rsidR="005A6AF7">
        <w:rPr>
          <w:rFonts w:ascii="Times New Roman" w:eastAsiaTheme="majorEastAsia" w:hAnsi="Times New Roman" w:cs="Times New Roman" w:hint="eastAsia"/>
          <w:sz w:val="28"/>
          <w:szCs w:val="28"/>
        </w:rPr>
        <w:t>，循环的层数由输入参数决定。</w:t>
      </w:r>
    </w:p>
    <w:p w:rsidR="000279D8" w:rsidRDefault="000279D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0279D8" w:rsidRDefault="000279D8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著名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问题：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816</w:t>
      </w:r>
    </w:p>
    <w:p w:rsidR="001E45DA" w:rsidRDefault="001E45DA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暴力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暴力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FS+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剪枝的时间复杂度都是：</w:t>
      </w:r>
      <w:r w:rsidRPr="00370D5C">
        <w:rPr>
          <w:position w:val="-14"/>
        </w:rPr>
        <w:object w:dxaOrig="940" w:dyaOrig="400">
          <v:shape id="_x0000_i1028" type="#_x0000_t75" style="width:46.9pt;height:20.2pt" o:ole="">
            <v:imagedata r:id="rId11" o:title=""/>
          </v:shape>
          <o:OLEObject Type="Embed" ProgID="Equation.DSMT4" ShapeID="_x0000_i1028" DrawAspect="Content" ObjectID="_1676744474" r:id="rId12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 w:rsidR="00CF0946">
        <w:rPr>
          <w:rFonts w:ascii="Times New Roman" w:eastAsiaTheme="majorEastAsia" w:hAnsi="Times New Roman" w:cs="Times New Roman" w:hint="eastAsia"/>
          <w:sz w:val="28"/>
          <w:szCs w:val="28"/>
        </w:rPr>
        <w:t>只是剪枝后，可以提升前面的常数项。</w:t>
      </w:r>
    </w:p>
    <w:p w:rsidR="001E45DA" w:rsidRDefault="001E45DA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D623C8" w:rsidRDefault="00D623C8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状态压缩动态规划：时间复杂度为</w:t>
      </w:r>
      <w:r w:rsidRPr="003C3FA4">
        <w:rPr>
          <w:position w:val="-16"/>
        </w:rPr>
        <w:object w:dxaOrig="1080" w:dyaOrig="440">
          <v:shape id="_x0000_i1029" type="#_x0000_t75" style="width:54pt;height:21.8pt" o:ole="">
            <v:imagedata r:id="rId13" o:title=""/>
          </v:shape>
          <o:OLEObject Type="Embed" ProgID="Equation.DSMT4" ShapeID="_x0000_i1029" DrawAspect="Content" ObjectID="_1676744475" r:id="rId14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D623C8" w:rsidRPr="00D623C8" w:rsidRDefault="00D623C8">
      <w:pPr>
        <w:rPr>
          <w:rFonts w:ascii="Times New Roman" w:eastAsiaTheme="majorEastAsia" w:hAnsi="Times New Roman" w:cs="Times New Roman"/>
          <w:sz w:val="28"/>
          <w:szCs w:val="28"/>
        </w:rPr>
      </w:pPr>
    </w:p>
    <w:sectPr w:rsidR="00D623C8" w:rsidRPr="00D623C8" w:rsidSect="001F0DC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E24943"/>
    <w:multiLevelType w:val="hybridMultilevel"/>
    <w:tmpl w:val="59D01AFC"/>
    <w:lvl w:ilvl="0" w:tplc="7840C4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38460E1"/>
    <w:multiLevelType w:val="hybridMultilevel"/>
    <w:tmpl w:val="DBD2BA28"/>
    <w:lvl w:ilvl="0" w:tplc="E390AC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C1C03F6"/>
    <w:multiLevelType w:val="hybridMultilevel"/>
    <w:tmpl w:val="159C420C"/>
    <w:lvl w:ilvl="0" w:tplc="95764D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7DD5006"/>
    <w:multiLevelType w:val="hybridMultilevel"/>
    <w:tmpl w:val="0B784AE2"/>
    <w:lvl w:ilvl="0" w:tplc="A776E2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F087114"/>
    <w:multiLevelType w:val="hybridMultilevel"/>
    <w:tmpl w:val="A8A432E0"/>
    <w:lvl w:ilvl="0" w:tplc="84960D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700265A"/>
    <w:multiLevelType w:val="hybridMultilevel"/>
    <w:tmpl w:val="E53A8F7E"/>
    <w:lvl w:ilvl="0" w:tplc="BAA61F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3"/>
  </w:num>
  <w:num w:numId="3">
    <w:abstractNumId w:val="4"/>
  </w:num>
  <w:num w:numId="4">
    <w:abstractNumId w:val="1"/>
  </w:num>
  <w:num w:numId="5">
    <w:abstractNumId w:val="2"/>
  </w:num>
  <w:num w:numId="6">
    <w:abstractNumId w:val="6"/>
  </w:num>
  <w:num w:numId="7">
    <w:abstractNumId w:val="5"/>
  </w:num>
  <w:num w:numId="8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1F0DCB"/>
    <w:rsid w:val="00010819"/>
    <w:rsid w:val="00026CE7"/>
    <w:rsid w:val="000279D8"/>
    <w:rsid w:val="0005072D"/>
    <w:rsid w:val="000571A5"/>
    <w:rsid w:val="00076AEC"/>
    <w:rsid w:val="00090916"/>
    <w:rsid w:val="00096902"/>
    <w:rsid w:val="000F4BD6"/>
    <w:rsid w:val="000F6E6F"/>
    <w:rsid w:val="00121765"/>
    <w:rsid w:val="00137727"/>
    <w:rsid w:val="001A5EF5"/>
    <w:rsid w:val="001B083A"/>
    <w:rsid w:val="001B3056"/>
    <w:rsid w:val="001E45DA"/>
    <w:rsid w:val="001F0DCB"/>
    <w:rsid w:val="0022173F"/>
    <w:rsid w:val="00231B4B"/>
    <w:rsid w:val="00255E24"/>
    <w:rsid w:val="00316F60"/>
    <w:rsid w:val="00352F1B"/>
    <w:rsid w:val="003739D9"/>
    <w:rsid w:val="003D6782"/>
    <w:rsid w:val="003F216D"/>
    <w:rsid w:val="0042623C"/>
    <w:rsid w:val="00427725"/>
    <w:rsid w:val="004555E0"/>
    <w:rsid w:val="0046019B"/>
    <w:rsid w:val="00482383"/>
    <w:rsid w:val="00484A19"/>
    <w:rsid w:val="00494489"/>
    <w:rsid w:val="004C3FE0"/>
    <w:rsid w:val="004D5E3C"/>
    <w:rsid w:val="004F111E"/>
    <w:rsid w:val="005423F4"/>
    <w:rsid w:val="00585210"/>
    <w:rsid w:val="005A66DC"/>
    <w:rsid w:val="005A6AF7"/>
    <w:rsid w:val="005B27B1"/>
    <w:rsid w:val="005D3FFB"/>
    <w:rsid w:val="005E58F9"/>
    <w:rsid w:val="006019B9"/>
    <w:rsid w:val="00622890"/>
    <w:rsid w:val="006245AB"/>
    <w:rsid w:val="00626249"/>
    <w:rsid w:val="006531ED"/>
    <w:rsid w:val="006B3BEC"/>
    <w:rsid w:val="00720D5F"/>
    <w:rsid w:val="00742CBC"/>
    <w:rsid w:val="007B12EA"/>
    <w:rsid w:val="007D0342"/>
    <w:rsid w:val="008163F9"/>
    <w:rsid w:val="00845923"/>
    <w:rsid w:val="008833A2"/>
    <w:rsid w:val="008D0F8D"/>
    <w:rsid w:val="008E115D"/>
    <w:rsid w:val="008F392C"/>
    <w:rsid w:val="00902D14"/>
    <w:rsid w:val="00913FE8"/>
    <w:rsid w:val="00962173"/>
    <w:rsid w:val="009668EF"/>
    <w:rsid w:val="009723B6"/>
    <w:rsid w:val="00995C39"/>
    <w:rsid w:val="009B55B9"/>
    <w:rsid w:val="009E5B24"/>
    <w:rsid w:val="00A161BA"/>
    <w:rsid w:val="00A54E6B"/>
    <w:rsid w:val="00A76C49"/>
    <w:rsid w:val="00A83AA8"/>
    <w:rsid w:val="00AA226D"/>
    <w:rsid w:val="00AD48D5"/>
    <w:rsid w:val="00B06CE2"/>
    <w:rsid w:val="00B212C6"/>
    <w:rsid w:val="00B60734"/>
    <w:rsid w:val="00B83B09"/>
    <w:rsid w:val="00BA18CA"/>
    <w:rsid w:val="00BB724A"/>
    <w:rsid w:val="00BD766A"/>
    <w:rsid w:val="00C2266B"/>
    <w:rsid w:val="00C24A10"/>
    <w:rsid w:val="00C432ED"/>
    <w:rsid w:val="00C81F0B"/>
    <w:rsid w:val="00CA157D"/>
    <w:rsid w:val="00CB7888"/>
    <w:rsid w:val="00CE7860"/>
    <w:rsid w:val="00CF0946"/>
    <w:rsid w:val="00CF67B1"/>
    <w:rsid w:val="00D01CFB"/>
    <w:rsid w:val="00D23101"/>
    <w:rsid w:val="00D623C8"/>
    <w:rsid w:val="00D71252"/>
    <w:rsid w:val="00D766A7"/>
    <w:rsid w:val="00DA020C"/>
    <w:rsid w:val="00DC01E4"/>
    <w:rsid w:val="00DD5400"/>
    <w:rsid w:val="00E06340"/>
    <w:rsid w:val="00E23F76"/>
    <w:rsid w:val="00E26C0A"/>
    <w:rsid w:val="00E445A9"/>
    <w:rsid w:val="00E5195B"/>
    <w:rsid w:val="00E8660C"/>
    <w:rsid w:val="00ED6C57"/>
    <w:rsid w:val="00EE0E10"/>
    <w:rsid w:val="00EF0BC5"/>
    <w:rsid w:val="00EF69F6"/>
    <w:rsid w:val="00F2049A"/>
    <w:rsid w:val="00F415A6"/>
    <w:rsid w:val="00F63E4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0DC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  <w:rsid w:val="001F0DCB"/>
  </w:style>
  <w:style w:type="character" w:customStyle="1" w:styleId="hljs-keyword">
    <w:name w:val="hljs-keyword"/>
    <w:basedOn w:val="a0"/>
    <w:rsid w:val="001F0DCB"/>
  </w:style>
  <w:style w:type="paragraph" w:styleId="a3">
    <w:name w:val="List Paragraph"/>
    <w:basedOn w:val="a"/>
    <w:uiPriority w:val="34"/>
    <w:qFormat/>
    <w:rsid w:val="001F0DCB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1F0DCB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1F0DCB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1F0DC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1F0DCB"/>
    <w:rPr>
      <w:rFonts w:ascii="宋体" w:eastAsia="宋体" w:hAnsi="宋体" w:cs="宋体"/>
      <w:kern w:val="0"/>
      <w:sz w:val="24"/>
      <w:szCs w:val="24"/>
    </w:rPr>
  </w:style>
  <w:style w:type="character" w:styleId="HTML0">
    <w:name w:val="HTML Code"/>
    <w:basedOn w:val="a0"/>
    <w:uiPriority w:val="99"/>
    <w:semiHidden/>
    <w:unhideWhenUsed/>
    <w:rsid w:val="001F0DCB"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  <w:rsid w:val="001F0DCB"/>
  </w:style>
  <w:style w:type="character" w:customStyle="1" w:styleId="hljs-number">
    <w:name w:val="hljs-number"/>
    <w:basedOn w:val="a0"/>
    <w:rsid w:val="001F0DCB"/>
  </w:style>
  <w:style w:type="character" w:styleId="a5">
    <w:name w:val="Hyperlink"/>
    <w:basedOn w:val="a0"/>
    <w:uiPriority w:val="99"/>
    <w:unhideWhenUsed/>
    <w:rsid w:val="001F0DCB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1F0DCB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浅色底纹1"/>
    <w:basedOn w:val="a1"/>
    <w:uiPriority w:val="60"/>
    <w:rsid w:val="001F0DCB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27</TotalTime>
  <Pages>1</Pages>
  <Words>66</Words>
  <Characters>380</Characters>
  <Application>Microsoft Office Word</Application>
  <DocSecurity>0</DocSecurity>
  <Lines>3</Lines>
  <Paragraphs>1</Paragraphs>
  <ScaleCrop>false</ScaleCrop>
  <Company/>
  <LinksUpToDate>false</LinksUpToDate>
  <CharactersWithSpaces>4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214</cp:revision>
  <dcterms:created xsi:type="dcterms:W3CDTF">2021-01-31T08:02:00Z</dcterms:created>
  <dcterms:modified xsi:type="dcterms:W3CDTF">2021-03-08T13:35:00Z</dcterms:modified>
</cp:coreProperties>
</file>